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p w14:paraId="45BD488D" w14:textId="77777777" w:rsidR="0028456C" w:rsidRDefault="00D24871">
      <w:r w:rsidRPr="00075FAE">
        <w:rPr>
          <w:position w:val="-168"/>
        </w:rPr>
        <w:object w:dxaOrig="9360" w:dyaOrig="3480" w14:anchorId="57DD5D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468pt;height:174pt" o:ole="">
            <v:imagedata r:id="rId5" o:title=""/>
          </v:shape>
          <o:OLEObject Type="Embed" ProgID="Equation.DSMT4" ShapeID="_x0000_i1057" DrawAspect="Content" ObjectID="_1425502092" r:id="rId6"/>
        </w:object>
      </w:r>
      <w:bookmarkEnd w:id="0"/>
    </w:p>
    <w:p w14:paraId="0995102F" w14:textId="77777777" w:rsidR="00F11375" w:rsidRDefault="00F11375">
      <w:r>
        <w:t>Zero-based</w:t>
      </w:r>
    </w:p>
    <w:p w14:paraId="369A8F13" w14:textId="77777777" w:rsidR="00B97693" w:rsidRDefault="00D24871">
      <w:r w:rsidRPr="00F11375">
        <w:rPr>
          <w:position w:val="-154"/>
        </w:rPr>
        <w:object w:dxaOrig="12000" w:dyaOrig="3200" w14:anchorId="62634E78">
          <v:shape id="_x0000_i1054" type="#_x0000_t75" style="width:554pt;height:148pt" o:ole="">
            <v:imagedata r:id="rId7" o:title=""/>
          </v:shape>
          <o:OLEObject Type="Embed" ProgID="Equation.DSMT4" ShapeID="_x0000_i1054" DrawAspect="Content" ObjectID="_1425502093" r:id="rId8"/>
        </w:object>
      </w:r>
    </w:p>
    <w:p w14:paraId="626FA7FD" w14:textId="77777777" w:rsidR="00F11375" w:rsidRDefault="00F11375">
      <w:r>
        <w:t>One-based</w:t>
      </w:r>
    </w:p>
    <w:p w14:paraId="708C77D0" w14:textId="13DD3A7A" w:rsidR="00F11375" w:rsidRDefault="00D24871">
      <w:r w:rsidRPr="00F11375">
        <w:rPr>
          <w:position w:val="-154"/>
        </w:rPr>
        <w:object w:dxaOrig="10960" w:dyaOrig="3200" w14:anchorId="61E47158">
          <v:shape id="_x0000_i1051" type="#_x0000_t75" style="width:506pt;height:148pt" o:ole="">
            <v:imagedata r:id="rId9" o:title=""/>
          </v:shape>
          <o:OLEObject Type="Embed" ProgID="Equation.DSMT4" ShapeID="_x0000_i1051" DrawAspect="Content" ObjectID="_1425502094" r:id="rId10"/>
        </w:object>
      </w:r>
    </w:p>
    <w:sectPr w:rsidR="00F11375" w:rsidSect="00806F82">
      <w:pgSz w:w="15840" w:h="12240" w:orient="landscape"/>
      <w:pgMar w:top="1008" w:right="1440" w:bottom="100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1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3C51"/>
    <w:rsid w:val="00075FAE"/>
    <w:rsid w:val="0028456C"/>
    <w:rsid w:val="00292C43"/>
    <w:rsid w:val="002D35D9"/>
    <w:rsid w:val="00307F05"/>
    <w:rsid w:val="0038761E"/>
    <w:rsid w:val="00543C51"/>
    <w:rsid w:val="0070738D"/>
    <w:rsid w:val="00806F82"/>
    <w:rsid w:val="00840EDB"/>
    <w:rsid w:val="00986D15"/>
    <w:rsid w:val="009A2A6F"/>
    <w:rsid w:val="00B97693"/>
    <w:rsid w:val="00D24871"/>
    <w:rsid w:val="00F113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4BD62EF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43C5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43C5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3C51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43C5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43C5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3C51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1</Pages>
  <Words>15</Words>
  <Characters>90</Characters>
  <Application>Microsoft Macintosh Word</Application>
  <DocSecurity>0</DocSecurity>
  <Lines>1</Lines>
  <Paragraphs>1</Paragraphs>
  <ScaleCrop>false</ScaleCrop>
  <Company>TDA</Company>
  <LinksUpToDate>false</LinksUpToDate>
  <CharactersWithSpaces>1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an Law</dc:creator>
  <cp:keywords/>
  <dc:description/>
  <cp:lastModifiedBy>Sean Law</cp:lastModifiedBy>
  <cp:revision>4</cp:revision>
  <dcterms:created xsi:type="dcterms:W3CDTF">2017-03-22T02:24:00Z</dcterms:created>
  <dcterms:modified xsi:type="dcterms:W3CDTF">2017-03-22T04:01:00Z</dcterms:modified>
</cp:coreProperties>
</file>